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428" r:id="rId2"/>
    <p:sldId id="328" r:id="rId3"/>
    <p:sldId id="432" r:id="rId4"/>
    <p:sldId id="430" r:id="rId5"/>
    <p:sldId id="433" r:id="rId6"/>
    <p:sldId id="327" r:id="rId7"/>
    <p:sldId id="431" r:id="rId8"/>
    <p:sldId id="434" r:id="rId9"/>
    <p:sldId id="325" r:id="rId10"/>
    <p:sldId id="429" r:id="rId11"/>
  </p:sldIdLst>
  <p:sldSz cx="12192000" cy="9144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 userDrawn="1">
          <p15:clr>
            <a:srgbClr val="A4A3A4"/>
          </p15:clr>
        </p15:guide>
        <p15:guide id="2" pos="384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889" autoAdjust="0"/>
    <p:restoredTop sz="94690" autoAdjust="0"/>
  </p:normalViewPr>
  <p:slideViewPr>
    <p:cSldViewPr snapToGrid="0">
      <p:cViewPr>
        <p:scale>
          <a:sx n="56" d="100"/>
          <a:sy n="56" d="100"/>
        </p:scale>
        <p:origin x="2040" y="130"/>
      </p:cViewPr>
      <p:guideLst>
        <p:guide orient="horz" pos="2880"/>
        <p:guide pos="3841"/>
      </p:guideLst>
    </p:cSldViewPr>
  </p:slideViewPr>
  <p:notesTextViewPr>
    <p:cViewPr>
      <p:scale>
        <a:sx n="300" d="100"/>
        <a:sy n="3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748040-E905-434A-8FF7-606534A0F7F8}" type="datetimeFigureOut">
              <a:rPr lang="en-NZ" smtClean="0"/>
              <a:t>3/04/2025</a:t>
            </a:fld>
            <a:endParaRPr lang="en-N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N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6B199-1406-471C-BE64-128B23E2FE9C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6993916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2" y="2840569"/>
            <a:ext cx="10363202" cy="196003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2" y="5181600"/>
            <a:ext cx="8534402" cy="233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814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6296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444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32593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40741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8890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7038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65187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8" y="366190"/>
            <a:ext cx="2743199" cy="780203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2" y="366190"/>
            <a:ext cx="8026402" cy="780203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8" y="5875867"/>
            <a:ext cx="10363202" cy="1816100"/>
          </a:xfrm>
        </p:spPr>
        <p:txBody>
          <a:bodyPr anchor="t"/>
          <a:lstStyle>
            <a:lvl1pPr algn="l">
              <a:defRPr sz="713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8" y="3875623"/>
            <a:ext cx="10363202" cy="2000249"/>
          </a:xfrm>
        </p:spPr>
        <p:txBody>
          <a:bodyPr anchor="b"/>
          <a:lstStyle>
            <a:lvl1pPr marL="0" indent="0">
              <a:buNone/>
              <a:defRPr sz="3565">
                <a:solidFill>
                  <a:schemeClr val="tx1">
                    <a:tint val="75000"/>
                  </a:schemeClr>
                </a:solidFill>
              </a:defRPr>
            </a:lvl1pPr>
            <a:lvl2pPr marL="814839" indent="0">
              <a:buNone/>
              <a:defRPr sz="3207">
                <a:solidFill>
                  <a:schemeClr val="tx1">
                    <a:tint val="75000"/>
                  </a:schemeClr>
                </a:solidFill>
              </a:defRPr>
            </a:lvl2pPr>
            <a:lvl3pPr marL="1629680" indent="0">
              <a:buNone/>
              <a:defRPr sz="2852">
                <a:solidFill>
                  <a:schemeClr val="tx1">
                    <a:tint val="75000"/>
                  </a:schemeClr>
                </a:solidFill>
              </a:defRPr>
            </a:lvl3pPr>
            <a:lvl4pPr marL="2444520" indent="0">
              <a:buNone/>
              <a:defRPr sz="2495">
                <a:solidFill>
                  <a:schemeClr val="tx1">
                    <a:tint val="75000"/>
                  </a:schemeClr>
                </a:solidFill>
              </a:defRPr>
            </a:lvl4pPr>
            <a:lvl5pPr marL="3259359" indent="0">
              <a:buNone/>
              <a:defRPr sz="2495">
                <a:solidFill>
                  <a:schemeClr val="tx1">
                    <a:tint val="75000"/>
                  </a:schemeClr>
                </a:solidFill>
              </a:defRPr>
            </a:lvl5pPr>
            <a:lvl6pPr marL="4074199" indent="0">
              <a:buNone/>
              <a:defRPr sz="2495">
                <a:solidFill>
                  <a:schemeClr val="tx1">
                    <a:tint val="75000"/>
                  </a:schemeClr>
                </a:solidFill>
              </a:defRPr>
            </a:lvl6pPr>
            <a:lvl7pPr marL="4889040" indent="0">
              <a:buNone/>
              <a:defRPr sz="2495">
                <a:solidFill>
                  <a:schemeClr val="tx1">
                    <a:tint val="75000"/>
                  </a:schemeClr>
                </a:solidFill>
              </a:defRPr>
            </a:lvl7pPr>
            <a:lvl8pPr marL="5703879" indent="0">
              <a:buNone/>
              <a:defRPr sz="2495">
                <a:solidFill>
                  <a:schemeClr val="tx1">
                    <a:tint val="75000"/>
                  </a:schemeClr>
                </a:solidFill>
              </a:defRPr>
            </a:lvl8pPr>
            <a:lvl9pPr marL="6518718" indent="0">
              <a:buNone/>
              <a:defRPr sz="249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4" y="2133606"/>
            <a:ext cx="5384799" cy="6034617"/>
          </a:xfrm>
        </p:spPr>
        <p:txBody>
          <a:bodyPr/>
          <a:lstStyle>
            <a:lvl1pPr>
              <a:defRPr sz="4991"/>
            </a:lvl1pPr>
            <a:lvl2pPr>
              <a:defRPr sz="4278"/>
            </a:lvl2pPr>
            <a:lvl3pPr>
              <a:defRPr sz="3565"/>
            </a:lvl3pPr>
            <a:lvl4pPr>
              <a:defRPr sz="3207"/>
            </a:lvl4pPr>
            <a:lvl5pPr>
              <a:defRPr sz="3207"/>
            </a:lvl5pPr>
            <a:lvl6pPr>
              <a:defRPr sz="3207"/>
            </a:lvl6pPr>
            <a:lvl7pPr>
              <a:defRPr sz="3207"/>
            </a:lvl7pPr>
            <a:lvl8pPr>
              <a:defRPr sz="3207"/>
            </a:lvl8pPr>
            <a:lvl9pPr>
              <a:defRPr sz="320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2" y="2133606"/>
            <a:ext cx="5384799" cy="6034617"/>
          </a:xfrm>
        </p:spPr>
        <p:txBody>
          <a:bodyPr/>
          <a:lstStyle>
            <a:lvl1pPr>
              <a:defRPr sz="4991"/>
            </a:lvl1pPr>
            <a:lvl2pPr>
              <a:defRPr sz="4278"/>
            </a:lvl2pPr>
            <a:lvl3pPr>
              <a:defRPr sz="3565"/>
            </a:lvl3pPr>
            <a:lvl4pPr>
              <a:defRPr sz="3207"/>
            </a:lvl4pPr>
            <a:lvl5pPr>
              <a:defRPr sz="3207"/>
            </a:lvl5pPr>
            <a:lvl6pPr>
              <a:defRPr sz="3207"/>
            </a:lvl6pPr>
            <a:lvl7pPr>
              <a:defRPr sz="3207"/>
            </a:lvl7pPr>
            <a:lvl8pPr>
              <a:defRPr sz="3207"/>
            </a:lvl8pPr>
            <a:lvl9pPr>
              <a:defRPr sz="320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3" y="2046817"/>
            <a:ext cx="5386918" cy="853016"/>
          </a:xfrm>
        </p:spPr>
        <p:txBody>
          <a:bodyPr anchor="b"/>
          <a:lstStyle>
            <a:lvl1pPr marL="0" indent="0">
              <a:buNone/>
              <a:defRPr sz="4278" b="1"/>
            </a:lvl1pPr>
            <a:lvl2pPr marL="814839" indent="0">
              <a:buNone/>
              <a:defRPr sz="3565" b="1"/>
            </a:lvl2pPr>
            <a:lvl3pPr marL="1629680" indent="0">
              <a:buNone/>
              <a:defRPr sz="3207" b="1"/>
            </a:lvl3pPr>
            <a:lvl4pPr marL="2444520" indent="0">
              <a:buNone/>
              <a:defRPr sz="2852" b="1"/>
            </a:lvl4pPr>
            <a:lvl5pPr marL="3259359" indent="0">
              <a:buNone/>
              <a:defRPr sz="2852" b="1"/>
            </a:lvl5pPr>
            <a:lvl6pPr marL="4074199" indent="0">
              <a:buNone/>
              <a:defRPr sz="2852" b="1"/>
            </a:lvl6pPr>
            <a:lvl7pPr marL="4889040" indent="0">
              <a:buNone/>
              <a:defRPr sz="2852" b="1"/>
            </a:lvl7pPr>
            <a:lvl8pPr marL="5703879" indent="0">
              <a:buNone/>
              <a:defRPr sz="2852" b="1"/>
            </a:lvl8pPr>
            <a:lvl9pPr marL="6518718" indent="0">
              <a:buNone/>
              <a:defRPr sz="2852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3" y="2899833"/>
            <a:ext cx="5386918" cy="5268384"/>
          </a:xfrm>
        </p:spPr>
        <p:txBody>
          <a:bodyPr/>
          <a:lstStyle>
            <a:lvl1pPr>
              <a:defRPr sz="4278"/>
            </a:lvl1pPr>
            <a:lvl2pPr>
              <a:defRPr sz="3565"/>
            </a:lvl2pPr>
            <a:lvl3pPr>
              <a:defRPr sz="3207"/>
            </a:lvl3pPr>
            <a:lvl4pPr>
              <a:defRPr sz="2852"/>
            </a:lvl4pPr>
            <a:lvl5pPr>
              <a:defRPr sz="2852"/>
            </a:lvl5pPr>
            <a:lvl6pPr>
              <a:defRPr sz="2852"/>
            </a:lvl6pPr>
            <a:lvl7pPr>
              <a:defRPr sz="2852"/>
            </a:lvl7pPr>
            <a:lvl8pPr>
              <a:defRPr sz="2852"/>
            </a:lvl8pPr>
            <a:lvl9pPr>
              <a:defRPr sz="2852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4" y="2046817"/>
            <a:ext cx="5389029" cy="853016"/>
          </a:xfrm>
        </p:spPr>
        <p:txBody>
          <a:bodyPr anchor="b"/>
          <a:lstStyle>
            <a:lvl1pPr marL="0" indent="0">
              <a:buNone/>
              <a:defRPr sz="4278" b="1"/>
            </a:lvl1pPr>
            <a:lvl2pPr marL="814839" indent="0">
              <a:buNone/>
              <a:defRPr sz="3565" b="1"/>
            </a:lvl2pPr>
            <a:lvl3pPr marL="1629680" indent="0">
              <a:buNone/>
              <a:defRPr sz="3207" b="1"/>
            </a:lvl3pPr>
            <a:lvl4pPr marL="2444520" indent="0">
              <a:buNone/>
              <a:defRPr sz="2852" b="1"/>
            </a:lvl4pPr>
            <a:lvl5pPr marL="3259359" indent="0">
              <a:buNone/>
              <a:defRPr sz="2852" b="1"/>
            </a:lvl5pPr>
            <a:lvl6pPr marL="4074199" indent="0">
              <a:buNone/>
              <a:defRPr sz="2852" b="1"/>
            </a:lvl6pPr>
            <a:lvl7pPr marL="4889040" indent="0">
              <a:buNone/>
              <a:defRPr sz="2852" b="1"/>
            </a:lvl7pPr>
            <a:lvl8pPr marL="5703879" indent="0">
              <a:buNone/>
              <a:defRPr sz="2852" b="1"/>
            </a:lvl8pPr>
            <a:lvl9pPr marL="6518718" indent="0">
              <a:buNone/>
              <a:defRPr sz="2852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4" y="2899833"/>
            <a:ext cx="5389029" cy="5268384"/>
          </a:xfrm>
        </p:spPr>
        <p:txBody>
          <a:bodyPr/>
          <a:lstStyle>
            <a:lvl1pPr>
              <a:defRPr sz="4278"/>
            </a:lvl1pPr>
            <a:lvl2pPr>
              <a:defRPr sz="3565"/>
            </a:lvl2pPr>
            <a:lvl3pPr>
              <a:defRPr sz="3207"/>
            </a:lvl3pPr>
            <a:lvl4pPr>
              <a:defRPr sz="2852"/>
            </a:lvl4pPr>
            <a:lvl5pPr>
              <a:defRPr sz="2852"/>
            </a:lvl5pPr>
            <a:lvl6pPr>
              <a:defRPr sz="2852"/>
            </a:lvl6pPr>
            <a:lvl7pPr>
              <a:defRPr sz="2852"/>
            </a:lvl7pPr>
            <a:lvl8pPr>
              <a:defRPr sz="2852"/>
            </a:lvl8pPr>
            <a:lvl9pPr>
              <a:defRPr sz="2852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64067"/>
            <a:ext cx="4011087" cy="1549400"/>
          </a:xfrm>
        </p:spPr>
        <p:txBody>
          <a:bodyPr anchor="b"/>
          <a:lstStyle>
            <a:lvl1pPr algn="l">
              <a:defRPr sz="356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6" y="364072"/>
            <a:ext cx="6815667" cy="7804151"/>
          </a:xfrm>
        </p:spPr>
        <p:txBody>
          <a:bodyPr/>
          <a:lstStyle>
            <a:lvl1pPr>
              <a:defRPr sz="5704"/>
            </a:lvl1pPr>
            <a:lvl2pPr>
              <a:defRPr sz="4991"/>
            </a:lvl2pPr>
            <a:lvl3pPr>
              <a:defRPr sz="4278"/>
            </a:lvl3pPr>
            <a:lvl4pPr>
              <a:defRPr sz="3565"/>
            </a:lvl4pPr>
            <a:lvl5pPr>
              <a:defRPr sz="3565"/>
            </a:lvl5pPr>
            <a:lvl6pPr>
              <a:defRPr sz="3565"/>
            </a:lvl6pPr>
            <a:lvl7pPr>
              <a:defRPr sz="3565"/>
            </a:lvl7pPr>
            <a:lvl8pPr>
              <a:defRPr sz="3565"/>
            </a:lvl8pPr>
            <a:lvl9pPr>
              <a:defRPr sz="356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913472"/>
            <a:ext cx="4011087" cy="6254751"/>
          </a:xfrm>
        </p:spPr>
        <p:txBody>
          <a:bodyPr/>
          <a:lstStyle>
            <a:lvl1pPr marL="0" indent="0">
              <a:buNone/>
              <a:defRPr sz="2495"/>
            </a:lvl1pPr>
            <a:lvl2pPr marL="814839" indent="0">
              <a:buNone/>
              <a:defRPr sz="2139"/>
            </a:lvl2pPr>
            <a:lvl3pPr marL="1629680" indent="0">
              <a:buNone/>
              <a:defRPr sz="1782"/>
            </a:lvl3pPr>
            <a:lvl4pPr marL="2444520" indent="0">
              <a:buNone/>
              <a:defRPr sz="1604"/>
            </a:lvl4pPr>
            <a:lvl5pPr marL="3259359" indent="0">
              <a:buNone/>
              <a:defRPr sz="1604"/>
            </a:lvl5pPr>
            <a:lvl6pPr marL="4074199" indent="0">
              <a:buNone/>
              <a:defRPr sz="1604"/>
            </a:lvl6pPr>
            <a:lvl7pPr marL="4889040" indent="0">
              <a:buNone/>
              <a:defRPr sz="1604"/>
            </a:lvl7pPr>
            <a:lvl8pPr marL="5703879" indent="0">
              <a:buNone/>
              <a:defRPr sz="1604"/>
            </a:lvl8pPr>
            <a:lvl9pPr marL="6518718" indent="0">
              <a:buNone/>
              <a:defRPr sz="160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6400805"/>
            <a:ext cx="7315200" cy="755651"/>
          </a:xfrm>
        </p:spPr>
        <p:txBody>
          <a:bodyPr anchor="b"/>
          <a:lstStyle>
            <a:lvl1pPr algn="l">
              <a:defRPr sz="356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817033"/>
            <a:ext cx="7315200" cy="5486400"/>
          </a:xfrm>
        </p:spPr>
        <p:txBody>
          <a:bodyPr/>
          <a:lstStyle>
            <a:lvl1pPr marL="0" indent="0">
              <a:buNone/>
              <a:defRPr sz="5704"/>
            </a:lvl1pPr>
            <a:lvl2pPr marL="814839" indent="0">
              <a:buNone/>
              <a:defRPr sz="4991"/>
            </a:lvl2pPr>
            <a:lvl3pPr marL="1629680" indent="0">
              <a:buNone/>
              <a:defRPr sz="4278"/>
            </a:lvl3pPr>
            <a:lvl4pPr marL="2444520" indent="0">
              <a:buNone/>
              <a:defRPr sz="3565"/>
            </a:lvl4pPr>
            <a:lvl5pPr marL="3259359" indent="0">
              <a:buNone/>
              <a:defRPr sz="3565"/>
            </a:lvl5pPr>
            <a:lvl6pPr marL="4074199" indent="0">
              <a:buNone/>
              <a:defRPr sz="3565"/>
            </a:lvl6pPr>
            <a:lvl7pPr marL="4889040" indent="0">
              <a:buNone/>
              <a:defRPr sz="3565"/>
            </a:lvl7pPr>
            <a:lvl8pPr marL="5703879" indent="0">
              <a:buNone/>
              <a:defRPr sz="3565"/>
            </a:lvl8pPr>
            <a:lvl9pPr marL="6518718" indent="0">
              <a:buNone/>
              <a:defRPr sz="356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7156456"/>
            <a:ext cx="7315200" cy="1073149"/>
          </a:xfrm>
        </p:spPr>
        <p:txBody>
          <a:bodyPr/>
          <a:lstStyle>
            <a:lvl1pPr marL="0" indent="0">
              <a:buNone/>
              <a:defRPr sz="2495"/>
            </a:lvl1pPr>
            <a:lvl2pPr marL="814839" indent="0">
              <a:buNone/>
              <a:defRPr sz="2139"/>
            </a:lvl2pPr>
            <a:lvl3pPr marL="1629680" indent="0">
              <a:buNone/>
              <a:defRPr sz="1782"/>
            </a:lvl3pPr>
            <a:lvl4pPr marL="2444520" indent="0">
              <a:buNone/>
              <a:defRPr sz="1604"/>
            </a:lvl4pPr>
            <a:lvl5pPr marL="3259359" indent="0">
              <a:buNone/>
              <a:defRPr sz="1604"/>
            </a:lvl5pPr>
            <a:lvl6pPr marL="4074199" indent="0">
              <a:buNone/>
              <a:defRPr sz="1604"/>
            </a:lvl6pPr>
            <a:lvl7pPr marL="4889040" indent="0">
              <a:buNone/>
              <a:defRPr sz="1604"/>
            </a:lvl7pPr>
            <a:lvl8pPr marL="5703879" indent="0">
              <a:buNone/>
              <a:defRPr sz="1604"/>
            </a:lvl8pPr>
            <a:lvl9pPr marL="6518718" indent="0">
              <a:buNone/>
              <a:defRPr sz="160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2" y="366184"/>
            <a:ext cx="10972802" cy="1524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2" y="2133606"/>
            <a:ext cx="10972802" cy="60346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2" y="8475139"/>
            <a:ext cx="2844801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13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5" y="8475139"/>
            <a:ext cx="3860799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13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2" y="8475139"/>
            <a:ext cx="2844801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13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629680" rtl="0" eaLnBrk="1" latinLnBrk="0" hangingPunct="1">
        <a:spcBef>
          <a:spcPct val="0"/>
        </a:spcBef>
        <a:buNone/>
        <a:defRPr sz="784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611130" indent="-611130" algn="l" defTabSz="1629680" rtl="0" eaLnBrk="1" latinLnBrk="0" hangingPunct="1">
        <a:spcBef>
          <a:spcPct val="20000"/>
        </a:spcBef>
        <a:buFont typeface="Arial" pitchFamily="34" charset="0"/>
        <a:buChar char="•"/>
        <a:defRPr sz="5704" kern="1200">
          <a:solidFill>
            <a:schemeClr val="tx1"/>
          </a:solidFill>
          <a:latin typeface="+mn-lt"/>
          <a:ea typeface="+mn-ea"/>
          <a:cs typeface="+mn-cs"/>
        </a:defRPr>
      </a:lvl1pPr>
      <a:lvl2pPr marL="1324115" indent="-509274" algn="l" defTabSz="1629680" rtl="0" eaLnBrk="1" latinLnBrk="0" hangingPunct="1">
        <a:spcBef>
          <a:spcPct val="20000"/>
        </a:spcBef>
        <a:buFont typeface="Arial" pitchFamily="34" charset="0"/>
        <a:buChar char="–"/>
        <a:defRPr sz="4991" kern="1200">
          <a:solidFill>
            <a:schemeClr val="tx1"/>
          </a:solidFill>
          <a:latin typeface="+mn-lt"/>
          <a:ea typeface="+mn-ea"/>
          <a:cs typeface="+mn-cs"/>
        </a:defRPr>
      </a:lvl2pPr>
      <a:lvl3pPr marL="2037099" indent="-407421" algn="l" defTabSz="1629680" rtl="0" eaLnBrk="1" latinLnBrk="0" hangingPunct="1">
        <a:spcBef>
          <a:spcPct val="20000"/>
        </a:spcBef>
        <a:buFont typeface="Arial" pitchFamily="34" charset="0"/>
        <a:buChar char="•"/>
        <a:defRPr sz="4278" kern="1200">
          <a:solidFill>
            <a:schemeClr val="tx1"/>
          </a:solidFill>
          <a:latin typeface="+mn-lt"/>
          <a:ea typeface="+mn-ea"/>
          <a:cs typeface="+mn-cs"/>
        </a:defRPr>
      </a:lvl3pPr>
      <a:lvl4pPr marL="2851939" indent="-407421" algn="l" defTabSz="1629680" rtl="0" eaLnBrk="1" latinLnBrk="0" hangingPunct="1">
        <a:spcBef>
          <a:spcPct val="20000"/>
        </a:spcBef>
        <a:buFont typeface="Arial" pitchFamily="34" charset="0"/>
        <a:buChar char="–"/>
        <a:defRPr sz="3565" kern="1200">
          <a:solidFill>
            <a:schemeClr val="tx1"/>
          </a:solidFill>
          <a:latin typeface="+mn-lt"/>
          <a:ea typeface="+mn-ea"/>
          <a:cs typeface="+mn-cs"/>
        </a:defRPr>
      </a:lvl4pPr>
      <a:lvl5pPr marL="3666780" indent="-407421" algn="l" defTabSz="1629680" rtl="0" eaLnBrk="1" latinLnBrk="0" hangingPunct="1">
        <a:spcBef>
          <a:spcPct val="20000"/>
        </a:spcBef>
        <a:buFont typeface="Arial" pitchFamily="34" charset="0"/>
        <a:buChar char="»"/>
        <a:defRPr sz="3565" kern="1200">
          <a:solidFill>
            <a:schemeClr val="tx1"/>
          </a:solidFill>
          <a:latin typeface="+mn-lt"/>
          <a:ea typeface="+mn-ea"/>
          <a:cs typeface="+mn-cs"/>
        </a:defRPr>
      </a:lvl5pPr>
      <a:lvl6pPr marL="4481619" indent="-407421" algn="l" defTabSz="1629680" rtl="0" eaLnBrk="1" latinLnBrk="0" hangingPunct="1">
        <a:spcBef>
          <a:spcPct val="20000"/>
        </a:spcBef>
        <a:buFont typeface="Arial" pitchFamily="34" charset="0"/>
        <a:buChar char="•"/>
        <a:defRPr sz="3565" kern="1200">
          <a:solidFill>
            <a:schemeClr val="tx1"/>
          </a:solidFill>
          <a:latin typeface="+mn-lt"/>
          <a:ea typeface="+mn-ea"/>
          <a:cs typeface="+mn-cs"/>
        </a:defRPr>
      </a:lvl6pPr>
      <a:lvl7pPr marL="5296459" indent="-407421" algn="l" defTabSz="1629680" rtl="0" eaLnBrk="1" latinLnBrk="0" hangingPunct="1">
        <a:spcBef>
          <a:spcPct val="20000"/>
        </a:spcBef>
        <a:buFont typeface="Arial" pitchFamily="34" charset="0"/>
        <a:buChar char="•"/>
        <a:defRPr sz="3565" kern="1200">
          <a:solidFill>
            <a:schemeClr val="tx1"/>
          </a:solidFill>
          <a:latin typeface="+mn-lt"/>
          <a:ea typeface="+mn-ea"/>
          <a:cs typeface="+mn-cs"/>
        </a:defRPr>
      </a:lvl7pPr>
      <a:lvl8pPr marL="6111300" indent="-407421" algn="l" defTabSz="1629680" rtl="0" eaLnBrk="1" latinLnBrk="0" hangingPunct="1">
        <a:spcBef>
          <a:spcPct val="20000"/>
        </a:spcBef>
        <a:buFont typeface="Arial" pitchFamily="34" charset="0"/>
        <a:buChar char="•"/>
        <a:defRPr sz="3565" kern="1200">
          <a:solidFill>
            <a:schemeClr val="tx1"/>
          </a:solidFill>
          <a:latin typeface="+mn-lt"/>
          <a:ea typeface="+mn-ea"/>
          <a:cs typeface="+mn-cs"/>
        </a:defRPr>
      </a:lvl8pPr>
      <a:lvl9pPr marL="6926139" indent="-407421" algn="l" defTabSz="1629680" rtl="0" eaLnBrk="1" latinLnBrk="0" hangingPunct="1">
        <a:spcBef>
          <a:spcPct val="20000"/>
        </a:spcBef>
        <a:buFont typeface="Arial" pitchFamily="34" charset="0"/>
        <a:buChar char="•"/>
        <a:defRPr sz="35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629680" rtl="0" eaLnBrk="1" latinLnBrk="0" hangingPunct="1"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814839" algn="l" defTabSz="1629680" rtl="0" eaLnBrk="1" latinLnBrk="0" hangingPunct="1">
        <a:defRPr sz="3207" kern="1200">
          <a:solidFill>
            <a:schemeClr val="tx1"/>
          </a:solidFill>
          <a:latin typeface="+mn-lt"/>
          <a:ea typeface="+mn-ea"/>
          <a:cs typeface="+mn-cs"/>
        </a:defRPr>
      </a:lvl2pPr>
      <a:lvl3pPr marL="1629680" algn="l" defTabSz="1629680" rtl="0" eaLnBrk="1" latinLnBrk="0" hangingPunct="1">
        <a:defRPr sz="3207" kern="1200">
          <a:solidFill>
            <a:schemeClr val="tx1"/>
          </a:solidFill>
          <a:latin typeface="+mn-lt"/>
          <a:ea typeface="+mn-ea"/>
          <a:cs typeface="+mn-cs"/>
        </a:defRPr>
      </a:lvl3pPr>
      <a:lvl4pPr marL="2444520" algn="l" defTabSz="1629680" rtl="0" eaLnBrk="1" latinLnBrk="0" hangingPunct="1">
        <a:defRPr sz="3207" kern="1200">
          <a:solidFill>
            <a:schemeClr val="tx1"/>
          </a:solidFill>
          <a:latin typeface="+mn-lt"/>
          <a:ea typeface="+mn-ea"/>
          <a:cs typeface="+mn-cs"/>
        </a:defRPr>
      </a:lvl4pPr>
      <a:lvl5pPr marL="3259359" algn="l" defTabSz="1629680" rtl="0" eaLnBrk="1" latinLnBrk="0" hangingPunct="1">
        <a:defRPr sz="3207" kern="1200">
          <a:solidFill>
            <a:schemeClr val="tx1"/>
          </a:solidFill>
          <a:latin typeface="+mn-lt"/>
          <a:ea typeface="+mn-ea"/>
          <a:cs typeface="+mn-cs"/>
        </a:defRPr>
      </a:lvl5pPr>
      <a:lvl6pPr marL="4074199" algn="l" defTabSz="1629680" rtl="0" eaLnBrk="1" latinLnBrk="0" hangingPunct="1">
        <a:defRPr sz="3207" kern="1200">
          <a:solidFill>
            <a:schemeClr val="tx1"/>
          </a:solidFill>
          <a:latin typeface="+mn-lt"/>
          <a:ea typeface="+mn-ea"/>
          <a:cs typeface="+mn-cs"/>
        </a:defRPr>
      </a:lvl6pPr>
      <a:lvl7pPr marL="4889040" algn="l" defTabSz="1629680" rtl="0" eaLnBrk="1" latinLnBrk="0" hangingPunct="1">
        <a:defRPr sz="3207" kern="1200">
          <a:solidFill>
            <a:schemeClr val="tx1"/>
          </a:solidFill>
          <a:latin typeface="+mn-lt"/>
          <a:ea typeface="+mn-ea"/>
          <a:cs typeface="+mn-cs"/>
        </a:defRPr>
      </a:lvl7pPr>
      <a:lvl8pPr marL="5703879" algn="l" defTabSz="1629680" rtl="0" eaLnBrk="1" latinLnBrk="0" hangingPunct="1">
        <a:defRPr sz="3207" kern="1200">
          <a:solidFill>
            <a:schemeClr val="tx1"/>
          </a:solidFill>
          <a:latin typeface="+mn-lt"/>
          <a:ea typeface="+mn-ea"/>
          <a:cs typeface="+mn-cs"/>
        </a:defRPr>
      </a:lvl8pPr>
      <a:lvl9pPr marL="6518718" algn="l" defTabSz="1629680" rtl="0" eaLnBrk="1" latinLnBrk="0" hangingPunct="1">
        <a:defRPr sz="3207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5.emf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.emf"/><Relationship Id="rId5" Type="http://schemas.openxmlformats.org/officeDocument/2006/relationships/image" Target="../media/image22.emf"/><Relationship Id="rId15" Type="http://schemas.openxmlformats.org/officeDocument/2006/relationships/image" Target="../media/image6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png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.emf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4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image" Target="../media/image22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7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emf"/><Relationship Id="rId11" Type="http://schemas.openxmlformats.org/officeDocument/2006/relationships/image" Target="../media/image1.emf"/><Relationship Id="rId5" Type="http://schemas.openxmlformats.org/officeDocument/2006/relationships/oleObject" Target="../embeddings/oleObject8.bin"/><Relationship Id="rId15" Type="http://schemas.openxmlformats.org/officeDocument/2006/relationships/image" Target="../media/image3.e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14.emf"/><Relationship Id="rId3" Type="http://schemas.openxmlformats.org/officeDocument/2006/relationships/image" Target="../media/image10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emf"/><Relationship Id="rId5" Type="http://schemas.openxmlformats.org/officeDocument/2006/relationships/image" Target="../media/image11.emf"/><Relationship Id="rId15" Type="http://schemas.openxmlformats.org/officeDocument/2006/relationships/image" Target="../media/image15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4.png"/><Relationship Id="rId1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FCA992B-3DD3-58CD-5601-19D3168F0C5C}"/>
              </a:ext>
            </a:extLst>
          </p:cNvPr>
          <p:cNvSpPr txBox="1"/>
          <p:nvPr/>
        </p:nvSpPr>
        <p:spPr>
          <a:xfrm>
            <a:off x="-71919" y="2077345"/>
            <a:ext cx="5232202" cy="76944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5000" b="1" dirty="0">
                <a:latin typeface="Arial" pitchFamily="34" charset="0"/>
                <a:cs typeface="Arial" pitchFamily="34" charset="0"/>
              </a:rPr>
              <a:t>UNC_UC-Lond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26F3D65-CF35-2919-FC87-915FE8DD3F0A}"/>
              </a:ext>
            </a:extLst>
          </p:cNvPr>
          <p:cNvSpPr txBox="1"/>
          <p:nvPr/>
        </p:nvSpPr>
        <p:spPr>
          <a:xfrm>
            <a:off x="0" y="3227539"/>
            <a:ext cx="3595536" cy="76944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5000" dirty="0">
                <a:latin typeface="Arial" pitchFamily="34" charset="0"/>
                <a:cs typeface="Arial" pitchFamily="34" charset="0"/>
              </a:rPr>
              <a:t>Shipment #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8E8F076-907C-4D0C-8711-1332A2613F10}"/>
              </a:ext>
            </a:extLst>
          </p:cNvPr>
          <p:cNvSpPr txBox="1"/>
          <p:nvPr/>
        </p:nvSpPr>
        <p:spPr>
          <a:xfrm>
            <a:off x="0" y="0"/>
            <a:ext cx="5131213" cy="923330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6000" dirty="0" err="1">
                <a:latin typeface="Arial" pitchFamily="34" charset="0"/>
                <a:cs typeface="Arial" pitchFamily="34" charset="0"/>
              </a:rPr>
              <a:t>Göttelab</a:t>
            </a:r>
            <a:r>
              <a:rPr lang="en-NZ" sz="6000" dirty="0">
                <a:latin typeface="Arial" pitchFamily="34" charset="0"/>
                <a:cs typeface="Arial" pitchFamily="34" charset="0"/>
              </a:rPr>
              <a:t> repor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D1EAFD4-B9DD-1C5E-2149-AA2ECE0C4693}"/>
              </a:ext>
            </a:extLst>
          </p:cNvPr>
          <p:cNvSpPr txBox="1"/>
          <p:nvPr/>
        </p:nvSpPr>
        <p:spPr>
          <a:xfrm>
            <a:off x="9623989" y="0"/>
            <a:ext cx="2568011" cy="923330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60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240527</a:t>
            </a:r>
            <a:endParaRPr lang="en-NZ" sz="6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E943F-809B-61A7-7058-0D2E97CDC807}"/>
              </a:ext>
            </a:extLst>
          </p:cNvPr>
          <p:cNvSpPr txBox="1"/>
          <p:nvPr/>
        </p:nvSpPr>
        <p:spPr>
          <a:xfrm>
            <a:off x="0" y="8220670"/>
            <a:ext cx="7138173" cy="923330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60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Screening and IC5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60CBBA8-45C2-DD36-12CC-62EAC4C451E8}"/>
              </a:ext>
            </a:extLst>
          </p:cNvPr>
          <p:cNvSpPr txBox="1"/>
          <p:nvPr/>
        </p:nvSpPr>
        <p:spPr>
          <a:xfrm>
            <a:off x="0" y="4572271"/>
            <a:ext cx="8392234" cy="76944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5000" b="1" dirty="0">
                <a:latin typeface="Arial" pitchFamily="34" charset="0"/>
                <a:cs typeface="Arial" pitchFamily="34" charset="0"/>
              </a:rPr>
              <a:t>Targets:</a:t>
            </a:r>
            <a:r>
              <a:rPr lang="en-NZ" sz="5000" dirty="0">
                <a:latin typeface="Arial" pitchFamily="34" charset="0"/>
                <a:cs typeface="Arial" pitchFamily="34" charset="0"/>
              </a:rPr>
              <a:t> SARS-2; h-</a:t>
            </a:r>
            <a:r>
              <a:rPr lang="en-NZ" sz="5000" dirty="0" err="1">
                <a:latin typeface="Arial" pitchFamily="34" charset="0"/>
                <a:cs typeface="Arial" pitchFamily="34" charset="0"/>
              </a:rPr>
              <a:t>mtRNAP</a:t>
            </a:r>
            <a:endParaRPr lang="en-NZ" sz="5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65789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654C1A72-EA6E-3E37-DCA0-6C9F6E3B0E57}"/>
              </a:ext>
            </a:extLst>
          </p:cNvPr>
          <p:cNvGrpSpPr/>
          <p:nvPr/>
        </p:nvGrpSpPr>
        <p:grpSpPr>
          <a:xfrm>
            <a:off x="4695005" y="1405170"/>
            <a:ext cx="5552013" cy="1067679"/>
            <a:chOff x="320878" y="5776441"/>
            <a:chExt cx="3278435" cy="630459"/>
          </a:xfrm>
        </p:grpSpPr>
        <p:graphicFrame>
          <p:nvGraphicFramePr>
            <p:cNvPr id="79" name="Object 78">
              <a:extLst>
                <a:ext uri="{FF2B5EF4-FFF2-40B4-BE49-F238E27FC236}">
                  <a16:creationId xmlns:a16="http://schemas.microsoft.com/office/drawing/2014/main" id="{3DC0F15B-8AB2-AC03-6B56-76DF7C1F70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878" y="5776441"/>
            <a:ext cx="1105930" cy="583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4423719" imgH="2332567" progId="ChemDraw.Document.6.0">
                    <p:embed/>
                  </p:oleObj>
                </mc:Choice>
                <mc:Fallback>
                  <p:oleObj name="CS ChemDraw Drawing" r:id="rId2" imgW="4423719" imgH="2332567" progId="ChemDraw.Document.6.0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3DC0F15B-8AB2-AC03-6B56-76DF7C1F704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20878" y="5776441"/>
                          <a:ext cx="1105930" cy="583142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>
              <a:extLst>
                <a:ext uri="{FF2B5EF4-FFF2-40B4-BE49-F238E27FC236}">
                  <a16:creationId xmlns:a16="http://schemas.microsoft.com/office/drawing/2014/main" id="{49D18761-E24B-2832-EE2E-750F9DF0F8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6029" y="5777280"/>
            <a:ext cx="902043" cy="629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3608173" imgH="2518481" progId="ChemDraw.Document.6.0">
                    <p:embed/>
                  </p:oleObj>
                </mc:Choice>
                <mc:Fallback>
                  <p:oleObj name="CS ChemDraw Drawing" r:id="rId4" imgW="3608173" imgH="2518481" progId="ChemDraw.Document.6.0">
                    <p:embed/>
                    <p:pic>
                      <p:nvPicPr>
                        <p:cNvPr id="80" name="Object 79">
                          <a:extLst>
                            <a:ext uri="{FF2B5EF4-FFF2-40B4-BE49-F238E27FC236}">
                              <a16:creationId xmlns:a16="http://schemas.microsoft.com/office/drawing/2014/main" id="{49D18761-E24B-2832-EE2E-750F9DF0F8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76029" y="5777280"/>
                          <a:ext cx="902043" cy="62962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>
              <a:extLst>
                <a:ext uri="{FF2B5EF4-FFF2-40B4-BE49-F238E27FC236}">
                  <a16:creationId xmlns:a16="http://schemas.microsoft.com/office/drawing/2014/main" id="{71BEE399-A1A8-727B-4895-CEFDB20BA3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3677" y="5793707"/>
            <a:ext cx="915636" cy="548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3052119" imgH="1828094" progId="ChemDraw.Document.6.0">
                    <p:embed/>
                  </p:oleObj>
                </mc:Choice>
                <mc:Fallback>
                  <p:oleObj name="CS ChemDraw Drawing" r:id="rId6" imgW="3052119" imgH="1828094" progId="ChemDraw.Document.6.0">
                    <p:embed/>
                    <p:pic>
                      <p:nvPicPr>
                        <p:cNvPr id="81" name="Object 80">
                          <a:extLst>
                            <a:ext uri="{FF2B5EF4-FFF2-40B4-BE49-F238E27FC236}">
                              <a16:creationId xmlns:a16="http://schemas.microsoft.com/office/drawing/2014/main" id="{71BEE399-A1A8-727B-4895-CEFDB20BA3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83677" y="5793707"/>
                          <a:ext cx="915636" cy="548428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E8D527F5-2C78-54BF-DB00-0189E2D7C5E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0"/>
            <a:ext cx="4121253" cy="244470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AA0DCDB-9CF5-4221-0F2D-02B08C12F72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33852" y="2457408"/>
            <a:ext cx="6108721" cy="5200339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756024E6-6A12-F753-9C38-DEBA1628AC8C}"/>
              </a:ext>
            </a:extLst>
          </p:cNvPr>
          <p:cNvGrpSpPr/>
          <p:nvPr/>
        </p:nvGrpSpPr>
        <p:grpSpPr>
          <a:xfrm>
            <a:off x="461491" y="2697412"/>
            <a:ext cx="2026479" cy="5825137"/>
            <a:chOff x="234522" y="6449486"/>
            <a:chExt cx="1196625" cy="3439714"/>
          </a:xfrm>
        </p:grpSpPr>
        <p:graphicFrame>
          <p:nvGraphicFramePr>
            <p:cNvPr id="84" name="Object 83">
              <a:extLst>
                <a:ext uri="{FF2B5EF4-FFF2-40B4-BE49-F238E27FC236}">
                  <a16:creationId xmlns:a16="http://schemas.microsoft.com/office/drawing/2014/main" id="{057C60B9-55F7-3D1D-6503-6CF0873B2E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5040741"/>
                </p:ext>
              </p:extLst>
            </p:nvPr>
          </p:nvGraphicFramePr>
          <p:xfrm>
            <a:off x="245760" y="7615876"/>
            <a:ext cx="1185387" cy="1106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rism 6" r:id="rId10" imgW="4741547" imgH="4427734" progId="Prism6.Document">
                    <p:embed/>
                  </p:oleObj>
                </mc:Choice>
                <mc:Fallback>
                  <p:oleObj name="Prism 6" r:id="rId10" imgW="4741547" imgH="4427734" progId="Prism6.Document">
                    <p:embed/>
                    <p:pic>
                      <p:nvPicPr>
                        <p:cNvPr id="84" name="Object 83">
                          <a:extLst>
                            <a:ext uri="{FF2B5EF4-FFF2-40B4-BE49-F238E27FC236}">
                              <a16:creationId xmlns:a16="http://schemas.microsoft.com/office/drawing/2014/main" id="{057C60B9-55F7-3D1D-6503-6CF0873B2E5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45760" y="7615876"/>
                          <a:ext cx="1185387" cy="1106934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84">
              <a:extLst>
                <a:ext uri="{FF2B5EF4-FFF2-40B4-BE49-F238E27FC236}">
                  <a16:creationId xmlns:a16="http://schemas.microsoft.com/office/drawing/2014/main" id="{409C0985-A90A-D646-DF29-092906D902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421" y="6449486"/>
            <a:ext cx="1185387" cy="1106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rism 6" r:id="rId12" imgW="4741547" imgH="4427734" progId="Prism6.Document">
                    <p:embed/>
                  </p:oleObj>
                </mc:Choice>
                <mc:Fallback>
                  <p:oleObj name="Prism 6" r:id="rId12" imgW="4741547" imgH="4427734" progId="Prism6.Document">
                    <p:embed/>
                    <p:pic>
                      <p:nvPicPr>
                        <p:cNvPr id="85" name="Object 84">
                          <a:extLst>
                            <a:ext uri="{FF2B5EF4-FFF2-40B4-BE49-F238E27FC236}">
                              <a16:creationId xmlns:a16="http://schemas.microsoft.com/office/drawing/2014/main" id="{409C0985-A90A-D646-DF29-092906D902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41421" y="6449486"/>
                          <a:ext cx="1185387" cy="1106934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85">
              <a:extLst>
                <a:ext uri="{FF2B5EF4-FFF2-40B4-BE49-F238E27FC236}">
                  <a16:creationId xmlns:a16="http://schemas.microsoft.com/office/drawing/2014/main" id="{A108F734-6225-761F-A2E1-0CF8E8CC11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1397521"/>
                </p:ext>
              </p:extLst>
            </p:nvPr>
          </p:nvGraphicFramePr>
          <p:xfrm>
            <a:off x="234522" y="8782266"/>
            <a:ext cx="1185387" cy="1106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rism 6" r:id="rId14" imgW="4741547" imgH="4427734" progId="Prism6.Document">
                    <p:embed/>
                  </p:oleObj>
                </mc:Choice>
                <mc:Fallback>
                  <p:oleObj name="Prism 6" r:id="rId14" imgW="4741547" imgH="4427734" progId="Prism6.Document">
                    <p:embed/>
                    <p:pic>
                      <p:nvPicPr>
                        <p:cNvPr id="86" name="Object 85">
                          <a:extLst>
                            <a:ext uri="{FF2B5EF4-FFF2-40B4-BE49-F238E27FC236}">
                              <a16:creationId xmlns:a16="http://schemas.microsoft.com/office/drawing/2014/main" id="{A108F734-6225-761F-A2E1-0CF8E8CC114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34522" y="8782266"/>
                          <a:ext cx="1185387" cy="1106934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886047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1C758BD-3741-E358-1B73-3551B3ADE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408941"/>
              </p:ext>
            </p:extLst>
          </p:nvPr>
        </p:nvGraphicFramePr>
        <p:xfrm>
          <a:off x="59282" y="1472601"/>
          <a:ext cx="1872887" cy="987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423719" imgH="2332567" progId="ChemDraw.Document.6.0">
                  <p:embed/>
                </p:oleObj>
              </mc:Choice>
              <mc:Fallback>
                <p:oleObj name="CS ChemDraw Drawing" r:id="rId2" imgW="4423719" imgH="2332567" progId="ChemDraw.Document.6.0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3DC0F15B-8AB2-AC03-6B56-76DF7C1F70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282" y="1472601"/>
                        <a:ext cx="1872887" cy="98754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4C0225-8AFB-3000-5AB3-A24C48806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328389"/>
              </p:ext>
            </p:extLst>
          </p:nvPr>
        </p:nvGraphicFramePr>
        <p:xfrm>
          <a:off x="2270125" y="1382713"/>
          <a:ext cx="1512888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573574" imgH="2573514" progId="ChemDraw.Document.6.0">
                  <p:embed/>
                </p:oleObj>
              </mc:Choice>
              <mc:Fallback>
                <p:oleObj name="CS ChemDraw Drawing" r:id="rId4" imgW="3573574" imgH="2573514" progId="ChemDraw.Document.6.0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49D18761-E24B-2832-EE2E-750F9DF0F8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0125" y="1382713"/>
                        <a:ext cx="1512888" cy="109061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5E15B70-A224-B7DC-9F51-13390BA04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508615"/>
              </p:ext>
            </p:extLst>
          </p:nvPr>
        </p:nvGraphicFramePr>
        <p:xfrm>
          <a:off x="10382863" y="1531389"/>
          <a:ext cx="1550625" cy="92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52119" imgH="1828094" progId="ChemDraw.Document.6.0">
                  <p:embed/>
                </p:oleObj>
              </mc:Choice>
              <mc:Fallback>
                <p:oleObj name="CS ChemDraw Drawing" r:id="rId6" imgW="3052119" imgH="1828094" progId="ChemDraw.Document.6.0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71BEE399-A1A8-727B-4895-CEFDB20BA3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82863" y="1531389"/>
                        <a:ext cx="1550625" cy="92876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4CAAD73-BCD6-E14B-2F53-C4B40FF27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657740"/>
              </p:ext>
            </p:extLst>
          </p:nvPr>
        </p:nvGraphicFramePr>
        <p:xfrm>
          <a:off x="2031184" y="4646862"/>
          <a:ext cx="1991450" cy="185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8" imgW="4741547" imgH="4427734" progId="Prism6.Document">
                  <p:embed/>
                </p:oleObj>
              </mc:Choice>
              <mc:Fallback>
                <p:oleObj name="Prism 6" r:id="rId8" imgW="4741547" imgH="4427734" progId="Prism6.Document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057C60B9-55F7-3D1D-6503-6CF0873B2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1184" y="4646862"/>
                        <a:ext cx="1991450" cy="185964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6450A74-1DDD-C947-A617-EA765F1CB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806769"/>
              </p:ext>
            </p:extLst>
          </p:nvPr>
        </p:nvGraphicFramePr>
        <p:xfrm>
          <a:off x="0" y="4646862"/>
          <a:ext cx="1991450" cy="185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10" imgW="4741547" imgH="4427734" progId="Prism6.Document">
                  <p:embed/>
                </p:oleObj>
              </mc:Choice>
              <mc:Fallback>
                <p:oleObj name="Prism 6" r:id="rId10" imgW="4741547" imgH="4427734" progId="Prism6.Document">
                  <p:embed/>
                  <p:pic>
                    <p:nvPicPr>
                      <p:cNvPr id="85" name="Object 84">
                        <a:extLst>
                          <a:ext uri="{FF2B5EF4-FFF2-40B4-BE49-F238E27FC236}">
                            <a16:creationId xmlns:a16="http://schemas.microsoft.com/office/drawing/2014/main" id="{409C0985-A90A-D646-DF29-092906D902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0" y="4646862"/>
                        <a:ext cx="1991450" cy="185964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1CF6176-426B-D0D1-506A-35AA852C7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02542"/>
              </p:ext>
            </p:extLst>
          </p:nvPr>
        </p:nvGraphicFramePr>
        <p:xfrm>
          <a:off x="10160816" y="4572000"/>
          <a:ext cx="1991450" cy="185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12" imgW="4741547" imgH="4427734" progId="Prism6.Document">
                  <p:embed/>
                </p:oleObj>
              </mc:Choice>
              <mc:Fallback>
                <p:oleObj name="Prism 6" r:id="rId12" imgW="4741547" imgH="4427734" progId="Prism6.Document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A108F734-6225-761F-A2E1-0CF8E8CC11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160816" y="4572000"/>
                        <a:ext cx="1991450" cy="185964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AB47E8F-72E6-922C-F325-6D6536FF4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2601"/>
              </p:ext>
            </p:extLst>
          </p:nvPr>
        </p:nvGraphicFramePr>
        <p:xfrm>
          <a:off x="2031184" y="2548265"/>
          <a:ext cx="1991450" cy="185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14" imgW="4741547" imgH="4427734" progId="Prism6.Document">
                  <p:embed/>
                </p:oleObj>
              </mc:Choice>
              <mc:Fallback>
                <p:oleObj name="Prism 6" r:id="rId14" imgW="4741547" imgH="4427734" progId="Prism6.Document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88C8D02F-83BD-2CA8-E118-16AF84509A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31184" y="2548265"/>
                        <a:ext cx="1991450" cy="185964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E4B7DA5-529A-032B-2B38-412AC37DA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633447"/>
              </p:ext>
            </p:extLst>
          </p:nvPr>
        </p:nvGraphicFramePr>
        <p:xfrm>
          <a:off x="0" y="2548265"/>
          <a:ext cx="1991450" cy="185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16" imgW="4741547" imgH="4427734" progId="Prism6.Document">
                  <p:embed/>
                </p:oleObj>
              </mc:Choice>
              <mc:Fallback>
                <p:oleObj name="Prism 6" r:id="rId16" imgW="4741547" imgH="4427734" progId="Prism6.Document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C3630753-6182-A870-D219-A960DCFECB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0" y="2548265"/>
                        <a:ext cx="1991450" cy="185964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64DC3E7-DE1A-2982-11CA-808CEE241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439052"/>
              </p:ext>
            </p:extLst>
          </p:nvPr>
        </p:nvGraphicFramePr>
        <p:xfrm>
          <a:off x="10162450" y="2548265"/>
          <a:ext cx="1991450" cy="185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18" imgW="4741547" imgH="4427734" progId="Prism6.Document">
                  <p:embed/>
                </p:oleObj>
              </mc:Choice>
              <mc:Fallback>
                <p:oleObj name="Prism 6" r:id="rId18" imgW="4741547" imgH="4427734" progId="Prism6.Document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6CDC12AF-833A-91DD-3206-ADE2A2E510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162450" y="2548265"/>
                        <a:ext cx="1991450" cy="185964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AD52568-79E2-67E0-7281-C40BB5787F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472891"/>
              </p:ext>
            </p:extLst>
          </p:nvPr>
        </p:nvGraphicFramePr>
        <p:xfrm>
          <a:off x="4057650" y="2548265"/>
          <a:ext cx="1990089" cy="1866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20" imgW="4738306" imgH="4442860" progId="Prism6.Document">
                  <p:embed/>
                </p:oleObj>
              </mc:Choice>
              <mc:Fallback>
                <p:oleObj name="Prism 6" r:id="rId20" imgW="4738306" imgH="4442860" progId="Prism6.Document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:a16="http://schemas.microsoft.com/office/drawing/2014/main" id="{0CB8A97C-367E-5048-65EC-EFA6D51FC9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57650" y="2548265"/>
                        <a:ext cx="1990089" cy="186600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A394C71-2546-BF5F-7070-B51031429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494442"/>
              </p:ext>
            </p:extLst>
          </p:nvPr>
        </p:nvGraphicFramePr>
        <p:xfrm>
          <a:off x="6095364" y="2548265"/>
          <a:ext cx="1990089" cy="1866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22" imgW="4738306" imgH="4442860" progId="Prism6.Document">
                  <p:embed/>
                </p:oleObj>
              </mc:Choice>
              <mc:Fallback>
                <p:oleObj name="Prism 6" r:id="rId22" imgW="4738306" imgH="4442860" progId="Prism6.Document">
                  <p:embed/>
                  <p:pic>
                    <p:nvPicPr>
                      <p:cNvPr id="131" name="Object 130">
                        <a:extLst>
                          <a:ext uri="{FF2B5EF4-FFF2-40B4-BE49-F238E27FC236}">
                            <a16:creationId xmlns:a16="http://schemas.microsoft.com/office/drawing/2014/main" id="{7D86B623-5F91-0920-3F23-CBC5DB72B7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95364" y="2548265"/>
                        <a:ext cx="1990089" cy="186600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A5E00A5-4845-A57A-D78C-C1DA289F4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993973"/>
              </p:ext>
            </p:extLst>
          </p:nvPr>
        </p:nvGraphicFramePr>
        <p:xfrm>
          <a:off x="8134986" y="2548265"/>
          <a:ext cx="1990089" cy="1866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24" imgW="4738306" imgH="4442860" progId="Prism6.Document">
                  <p:embed/>
                </p:oleObj>
              </mc:Choice>
              <mc:Fallback>
                <p:oleObj name="Prism 6" r:id="rId24" imgW="4738306" imgH="4442860" progId="Prism6.Document">
                  <p:embed/>
                  <p:pic>
                    <p:nvPicPr>
                      <p:cNvPr id="132" name="Object 131">
                        <a:extLst>
                          <a:ext uri="{FF2B5EF4-FFF2-40B4-BE49-F238E27FC236}">
                            <a16:creationId xmlns:a16="http://schemas.microsoft.com/office/drawing/2014/main" id="{14DB28A8-2B19-4E87-8073-60906691BC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134986" y="2548265"/>
                        <a:ext cx="1990089" cy="186600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F15AB6F-075C-E82A-37AF-C1F522FCC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747325"/>
              </p:ext>
            </p:extLst>
          </p:nvPr>
        </p:nvGraphicFramePr>
        <p:xfrm>
          <a:off x="4223877" y="1441355"/>
          <a:ext cx="1657634" cy="101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3946748" imgH="2425700" progId="ChemDraw.Document.6.0">
                  <p:embed/>
                </p:oleObj>
              </mc:Choice>
              <mc:Fallback>
                <p:oleObj name="CS ChemDraw Drawing" r:id="rId26" imgW="3946748" imgH="2425700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97F83D2-DD63-2633-3C54-B891EB80E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223877" y="1441355"/>
                        <a:ext cx="1657634" cy="1018794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83908EA-E14E-D05B-2F6C-9624E7E07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18315"/>
              </p:ext>
            </p:extLst>
          </p:nvPr>
        </p:nvGraphicFramePr>
        <p:xfrm>
          <a:off x="6226745" y="1437503"/>
          <a:ext cx="1727326" cy="1022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4112682" imgH="2434872" progId="ChemDraw.Document.6.0">
                  <p:embed/>
                </p:oleObj>
              </mc:Choice>
              <mc:Fallback>
                <p:oleObj name="CS ChemDraw Drawing" r:id="rId28" imgW="4112682" imgH="2434872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7A7C987-791B-9616-4AF5-841293F7F0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226745" y="1437503"/>
                        <a:ext cx="1727326" cy="1022646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1E38579-AC9B-9229-A881-741C0F823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217006"/>
              </p:ext>
            </p:extLst>
          </p:nvPr>
        </p:nvGraphicFramePr>
        <p:xfrm>
          <a:off x="8211948" y="1387571"/>
          <a:ext cx="1836165" cy="1072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4371821" imgH="2553758" progId="ChemDraw.Document.6.0">
                  <p:embed/>
                </p:oleObj>
              </mc:Choice>
              <mc:Fallback>
                <p:oleObj name="CS ChemDraw Drawing" r:id="rId30" imgW="4371821" imgH="2553758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FCC1919-F27D-ED07-0218-299D7B7FB1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211948" y="1387571"/>
                        <a:ext cx="1836165" cy="107257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5556344D-DEC6-7029-6514-F4798DBFE2F0}"/>
              </a:ext>
            </a:extLst>
          </p:cNvPr>
          <p:cNvSpPr txBox="1"/>
          <p:nvPr/>
        </p:nvSpPr>
        <p:spPr>
          <a:xfrm>
            <a:off x="0" y="0"/>
            <a:ext cx="5232202" cy="76944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5000" b="1" dirty="0">
                <a:latin typeface="Arial" pitchFamily="34" charset="0"/>
                <a:cs typeface="Arial" pitchFamily="34" charset="0"/>
              </a:rPr>
              <a:t>UNC_UC-Lond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90B8045-0DCE-A6A1-FD29-8CB863EBBFDF}"/>
              </a:ext>
            </a:extLst>
          </p:cNvPr>
          <p:cNvSpPr txBox="1"/>
          <p:nvPr/>
        </p:nvSpPr>
        <p:spPr>
          <a:xfrm>
            <a:off x="8596464" y="0"/>
            <a:ext cx="3595536" cy="76944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5000" dirty="0">
                <a:latin typeface="Arial" pitchFamily="34" charset="0"/>
                <a:cs typeface="Arial" pitchFamily="34" charset="0"/>
              </a:rPr>
              <a:t>Shipment #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BD119C2-1305-D4E4-A99A-1BF1D5B4E371}"/>
              </a:ext>
            </a:extLst>
          </p:cNvPr>
          <p:cNvSpPr txBox="1"/>
          <p:nvPr/>
        </p:nvSpPr>
        <p:spPr>
          <a:xfrm>
            <a:off x="4223877" y="4646862"/>
            <a:ext cx="1559722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000" b="1" dirty="0">
                <a:latin typeface="Arial" pitchFamily="34" charset="0"/>
                <a:cs typeface="Arial" pitchFamily="34" charset="0"/>
              </a:rPr>
              <a:t>&lt;10% inhibition at 100 </a:t>
            </a:r>
            <a:r>
              <a:rPr lang="en-NZ" sz="1000" b="1" dirty="0" err="1">
                <a:latin typeface="Arial" pitchFamily="34" charset="0"/>
                <a:cs typeface="Arial" pitchFamily="34" charset="0"/>
              </a:rPr>
              <a:t>uM</a:t>
            </a:r>
            <a:endParaRPr lang="en-NZ" sz="1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BD6B37D-C047-FD23-1094-907808B26152}"/>
              </a:ext>
            </a:extLst>
          </p:cNvPr>
          <p:cNvSpPr txBox="1"/>
          <p:nvPr/>
        </p:nvSpPr>
        <p:spPr>
          <a:xfrm>
            <a:off x="6274136" y="4646862"/>
            <a:ext cx="1559722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000" b="1" dirty="0">
                <a:latin typeface="Arial" pitchFamily="34" charset="0"/>
                <a:cs typeface="Arial" pitchFamily="34" charset="0"/>
              </a:rPr>
              <a:t>&lt;10% inhibition at 100 </a:t>
            </a:r>
            <a:r>
              <a:rPr lang="en-NZ" sz="1000" b="1" dirty="0" err="1">
                <a:latin typeface="Arial" pitchFamily="34" charset="0"/>
                <a:cs typeface="Arial" pitchFamily="34" charset="0"/>
              </a:rPr>
              <a:t>uM</a:t>
            </a:r>
            <a:endParaRPr lang="en-NZ" sz="1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F4FE3C1-0D06-B98B-BA3A-26A449A32ABA}"/>
              </a:ext>
            </a:extLst>
          </p:cNvPr>
          <p:cNvSpPr txBox="1"/>
          <p:nvPr/>
        </p:nvSpPr>
        <p:spPr>
          <a:xfrm>
            <a:off x="8278623" y="4646862"/>
            <a:ext cx="1489190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000" b="1" dirty="0">
                <a:latin typeface="Arial" pitchFamily="34" charset="0"/>
                <a:cs typeface="Arial" pitchFamily="34" charset="0"/>
              </a:rPr>
              <a:t>&lt;1% inhibition at 100 </a:t>
            </a:r>
            <a:r>
              <a:rPr lang="en-NZ" sz="1000" b="1" dirty="0" err="1">
                <a:latin typeface="Arial" pitchFamily="34" charset="0"/>
                <a:cs typeface="Arial" pitchFamily="34" charset="0"/>
              </a:rPr>
              <a:t>uM</a:t>
            </a:r>
            <a:endParaRPr lang="en-NZ" sz="1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C95BFDA-9EDF-F06E-EBBC-2FDA276512FB}"/>
              </a:ext>
            </a:extLst>
          </p:cNvPr>
          <p:cNvSpPr txBox="1"/>
          <p:nvPr/>
        </p:nvSpPr>
        <p:spPr>
          <a:xfrm>
            <a:off x="0" y="8180637"/>
            <a:ext cx="8351645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0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- horizontal solid blue line </a:t>
            </a:r>
            <a:r>
              <a:rPr lang="en-NZ" sz="1000" b="1" dirty="0">
                <a:latin typeface="Arial" pitchFamily="34" charset="0"/>
                <a:cs typeface="Arial" pitchFamily="34" charset="0"/>
              </a:rPr>
              <a:t>illustrates the level of inhibition of SARS-2 RdRp activity observed during the screening experiments at 100 </a:t>
            </a:r>
            <a:r>
              <a:rPr lang="en-NZ" sz="1000" b="1" dirty="0" err="1">
                <a:latin typeface="Arial" pitchFamily="34" charset="0"/>
                <a:cs typeface="Arial" pitchFamily="34" charset="0"/>
              </a:rPr>
              <a:t>uM</a:t>
            </a:r>
            <a:endParaRPr lang="en-NZ" sz="10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2699CDD-1604-0366-3C16-CECF2ADA5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25825"/>
              </p:ext>
            </p:extLst>
          </p:nvPr>
        </p:nvGraphicFramePr>
        <p:xfrm>
          <a:off x="59282" y="1437503"/>
          <a:ext cx="1872887" cy="987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423719" imgH="2332567" progId="ChemDraw.Document.6.0">
                  <p:embed/>
                </p:oleObj>
              </mc:Choice>
              <mc:Fallback>
                <p:oleObj name="CS ChemDraw Drawing" r:id="rId2" imgW="4423719" imgH="2332567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1C758BD-3741-E358-1B73-3551B3ADEC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282" y="1437503"/>
                        <a:ext cx="1872887" cy="98754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059536F-6287-AB24-8C48-30FF4D4AA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713672"/>
              </p:ext>
            </p:extLst>
          </p:nvPr>
        </p:nvGraphicFramePr>
        <p:xfrm>
          <a:off x="0" y="2513167"/>
          <a:ext cx="1991450" cy="185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16" imgW="4741547" imgH="4427734" progId="Prism6.Document">
                  <p:embed/>
                </p:oleObj>
              </mc:Choice>
              <mc:Fallback>
                <p:oleObj name="Prism 6" r:id="rId16" imgW="4741547" imgH="4427734" progId="Prism6.Document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E4B7DA5-529A-032B-2B38-412AC37DA6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0" y="2513167"/>
                        <a:ext cx="1991450" cy="185964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26F1212-F590-CEA2-9B8F-5E396C5C7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806769"/>
              </p:ext>
            </p:extLst>
          </p:nvPr>
        </p:nvGraphicFramePr>
        <p:xfrm>
          <a:off x="38100" y="4646862"/>
          <a:ext cx="1991450" cy="185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10" imgW="4741547" imgH="4427734" progId="Prism6.Document">
                  <p:embed/>
                </p:oleObj>
              </mc:Choice>
              <mc:Fallback>
                <p:oleObj name="Prism 6" r:id="rId10" imgW="4741547" imgH="4427734" progId="Prism6.Document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6450A74-1DDD-C947-A617-EA765F1CB8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00" y="4646862"/>
                        <a:ext cx="1991450" cy="185964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4651225-FBFD-4E7A-F0B1-2B90E7CC2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25825"/>
              </p:ext>
            </p:extLst>
          </p:nvPr>
        </p:nvGraphicFramePr>
        <p:xfrm>
          <a:off x="97382" y="1437503"/>
          <a:ext cx="1872887" cy="987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423719" imgH="2332567" progId="ChemDraw.Document.6.0">
                  <p:embed/>
                </p:oleObj>
              </mc:Choice>
              <mc:Fallback>
                <p:oleObj name="CS ChemDraw Drawing" r:id="rId2" imgW="4423719" imgH="2332567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2699CDD-1604-0366-3C16-CECF2ADA5D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382" y="1437503"/>
                        <a:ext cx="1872887" cy="98754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E8B4451-9615-C8CA-8135-B217BABD5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713672"/>
              </p:ext>
            </p:extLst>
          </p:nvPr>
        </p:nvGraphicFramePr>
        <p:xfrm>
          <a:off x="38100" y="2513167"/>
          <a:ext cx="1991450" cy="185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16" imgW="4741547" imgH="4427734" progId="Prism6.Document">
                  <p:embed/>
                </p:oleObj>
              </mc:Choice>
              <mc:Fallback>
                <p:oleObj name="Prism 6" r:id="rId16" imgW="4741547" imgH="4427734" progId="Prism6.Document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059536F-6287-AB24-8C48-30FF4D4AA6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100" y="2513167"/>
                        <a:ext cx="1991450" cy="185964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52369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FCA992B-3DD3-58CD-5601-19D3168F0C5C}"/>
              </a:ext>
            </a:extLst>
          </p:cNvPr>
          <p:cNvSpPr txBox="1"/>
          <p:nvPr/>
        </p:nvSpPr>
        <p:spPr>
          <a:xfrm>
            <a:off x="2994991" y="3033117"/>
            <a:ext cx="6202019" cy="30777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0000" b="1" dirty="0">
                <a:latin typeface="Arial" pitchFamily="34" charset="0"/>
                <a:cs typeface="Arial" pitchFamily="34" charset="0"/>
              </a:rPr>
              <a:t>DATA:</a:t>
            </a:r>
          </a:p>
          <a:p>
            <a:r>
              <a:rPr lang="en-NZ" sz="10000" b="1" dirty="0">
                <a:latin typeface="Arial" pitchFamily="34" charset="0"/>
                <a:cs typeface="Arial" pitchFamily="34" charset="0"/>
              </a:rPr>
              <a:t>Screening</a:t>
            </a:r>
          </a:p>
        </p:txBody>
      </p:sp>
    </p:spTree>
    <p:extLst>
      <p:ext uri="{BB962C8B-B14F-4D97-AF65-F5344CB8AC3E}">
        <p14:creationId xmlns:p14="http://schemas.microsoft.com/office/powerpoint/2010/main" val="37671825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94A284D1-3E90-4485-3BE3-D24895308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863258"/>
              </p:ext>
            </p:extLst>
          </p:nvPr>
        </p:nvGraphicFramePr>
        <p:xfrm>
          <a:off x="9213905" y="0"/>
          <a:ext cx="2978095" cy="286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2" imgW="3893787" imgH="3747763" progId="Prism6.Document">
                  <p:embed/>
                </p:oleObj>
              </mc:Choice>
              <mc:Fallback>
                <p:oleObj name="Prism 6" r:id="rId2" imgW="3893787" imgH="3747763" progId="Prism6.Document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94A284D1-3E90-4485-3BE3-D248953088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13905" y="0"/>
                        <a:ext cx="2978095" cy="286641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A74FFCCA-E67A-5481-A1D4-7395B4917F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3346994" cy="255444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629CE53-E62D-11AA-97E4-D45586362F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66309" y="2285406"/>
            <a:ext cx="5828281" cy="685859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7178864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FCA992B-3DD3-58CD-5601-19D3168F0C5C}"/>
              </a:ext>
            </a:extLst>
          </p:cNvPr>
          <p:cNvSpPr txBox="1"/>
          <p:nvPr/>
        </p:nvSpPr>
        <p:spPr>
          <a:xfrm>
            <a:off x="909016" y="2518767"/>
            <a:ext cx="10688824" cy="30777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0000" b="1" dirty="0">
                <a:latin typeface="Arial" pitchFamily="34" charset="0"/>
                <a:cs typeface="Arial" pitchFamily="34" charset="0"/>
              </a:rPr>
              <a:t>DATA:</a:t>
            </a:r>
          </a:p>
          <a:p>
            <a:r>
              <a:rPr lang="en-NZ" sz="10000" b="1" dirty="0">
                <a:latin typeface="Arial" pitchFamily="34" charset="0"/>
                <a:cs typeface="Arial" pitchFamily="34" charset="0"/>
              </a:rPr>
              <a:t>IC50 with SARS-2</a:t>
            </a:r>
          </a:p>
        </p:txBody>
      </p:sp>
    </p:spTree>
    <p:extLst>
      <p:ext uri="{BB962C8B-B14F-4D97-AF65-F5344CB8AC3E}">
        <p14:creationId xmlns:p14="http://schemas.microsoft.com/office/powerpoint/2010/main" val="24000571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CFEE36E-A549-AB6B-857E-473D1D2B1D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4465" y="1572112"/>
            <a:ext cx="5669771" cy="7571888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88C8D02F-83BD-2CA8-E118-16AF84509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516021"/>
              </p:ext>
            </p:extLst>
          </p:nvPr>
        </p:nvGraphicFramePr>
        <p:xfrm>
          <a:off x="287862" y="2915903"/>
          <a:ext cx="2007447" cy="187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3" imgW="4741547" imgH="4427734" progId="Prism6.Document">
                  <p:embed/>
                </p:oleObj>
              </mc:Choice>
              <mc:Fallback>
                <p:oleObj name="Prism 6" r:id="rId3" imgW="4741547" imgH="4427734" progId="Prism6.Document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88C8D02F-83BD-2CA8-E118-16AF84509A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862" y="2915903"/>
                        <a:ext cx="2007447" cy="187458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C3630753-6182-A870-D219-A960DCFEC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404981"/>
              </p:ext>
            </p:extLst>
          </p:nvPr>
        </p:nvGraphicFramePr>
        <p:xfrm>
          <a:off x="287861" y="4864746"/>
          <a:ext cx="2007447" cy="187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5" imgW="4741547" imgH="4427734" progId="Prism6.Document">
                  <p:embed/>
                </p:oleObj>
              </mc:Choice>
              <mc:Fallback>
                <p:oleObj name="Prism 6" r:id="rId5" imgW="4741547" imgH="4427734" progId="Prism6.Document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C3630753-6182-A870-D219-A960DCFECB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861" y="4864746"/>
                        <a:ext cx="2007447" cy="187458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6CDC12AF-833A-91DD-3206-ADE2A2E51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836075"/>
              </p:ext>
            </p:extLst>
          </p:nvPr>
        </p:nvGraphicFramePr>
        <p:xfrm>
          <a:off x="287860" y="6813589"/>
          <a:ext cx="2007447" cy="187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7" imgW="4741547" imgH="4427734" progId="Prism6.Document">
                  <p:embed/>
                </p:oleObj>
              </mc:Choice>
              <mc:Fallback>
                <p:oleObj name="Prism 6" r:id="rId7" imgW="4741547" imgH="4427734" progId="Prism6.Document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6CDC12AF-833A-91DD-3206-ADE2A2E510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860" y="6813589"/>
                        <a:ext cx="2007447" cy="187458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7ED4426B-C063-05F4-F36F-913EF550C96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0"/>
            <a:ext cx="3346994" cy="2408129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B881F2D4-DE3F-0D33-FF34-31D030271C3B}"/>
              </a:ext>
            </a:extLst>
          </p:cNvPr>
          <p:cNvGrpSpPr/>
          <p:nvPr/>
        </p:nvGrpSpPr>
        <p:grpSpPr>
          <a:xfrm>
            <a:off x="3723455" y="456940"/>
            <a:ext cx="5552013" cy="1067679"/>
            <a:chOff x="320878" y="5776441"/>
            <a:chExt cx="3278435" cy="630459"/>
          </a:xfrm>
        </p:grpSpPr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6581D860-B706-73B3-CD86-DEB110B1B7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878" y="5776441"/>
            <a:ext cx="1105930" cy="583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4423719" imgH="2332567" progId="ChemDraw.Document.6.0">
                    <p:embed/>
                  </p:oleObj>
                </mc:Choice>
                <mc:Fallback>
                  <p:oleObj name="CS ChemDraw Drawing" r:id="rId10" imgW="4423719" imgH="2332567" progId="ChemDraw.Document.6.0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3DC0F15B-8AB2-AC03-6B56-76DF7C1F704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20878" y="5776441"/>
                          <a:ext cx="1105930" cy="583142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A870E91F-C3B4-1238-C361-EFC03E733A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6029" y="5777280"/>
            <a:ext cx="902043" cy="629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2" imgW="3608173" imgH="2518481" progId="ChemDraw.Document.6.0">
                    <p:embed/>
                  </p:oleObj>
                </mc:Choice>
                <mc:Fallback>
                  <p:oleObj name="CS ChemDraw Drawing" r:id="rId12" imgW="3608173" imgH="2518481" progId="ChemDraw.Document.6.0">
                    <p:embed/>
                    <p:pic>
                      <p:nvPicPr>
                        <p:cNvPr id="80" name="Object 79">
                          <a:extLst>
                            <a:ext uri="{FF2B5EF4-FFF2-40B4-BE49-F238E27FC236}">
                              <a16:creationId xmlns:a16="http://schemas.microsoft.com/office/drawing/2014/main" id="{49D18761-E24B-2832-EE2E-750F9DF0F8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576029" y="5777280"/>
                          <a:ext cx="902043" cy="62962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FCF33368-E7DA-B216-7FA9-0CC60FE823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3677" y="5793707"/>
            <a:ext cx="915636" cy="548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3052119" imgH="1828094" progId="ChemDraw.Document.6.0">
                    <p:embed/>
                  </p:oleObj>
                </mc:Choice>
                <mc:Fallback>
                  <p:oleObj name="CS ChemDraw Drawing" r:id="rId14" imgW="3052119" imgH="1828094" progId="ChemDraw.Document.6.0">
                    <p:embed/>
                    <p:pic>
                      <p:nvPicPr>
                        <p:cNvPr id="81" name="Object 80">
                          <a:extLst>
                            <a:ext uri="{FF2B5EF4-FFF2-40B4-BE49-F238E27FC236}">
                              <a16:creationId xmlns:a16="http://schemas.microsoft.com/office/drawing/2014/main" id="{71BEE399-A1A8-727B-4895-CEFDB20BA3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683677" y="5793707"/>
                          <a:ext cx="915636" cy="548428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935797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" name="Object 129">
            <a:extLst>
              <a:ext uri="{FF2B5EF4-FFF2-40B4-BE49-F238E27FC236}">
                <a16:creationId xmlns:a16="http://schemas.microsoft.com/office/drawing/2014/main" id="{0CB8A97C-367E-5048-65EC-EFA6D51FC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583141"/>
              </p:ext>
            </p:extLst>
          </p:nvPr>
        </p:nvGraphicFramePr>
        <p:xfrm>
          <a:off x="125996" y="2650464"/>
          <a:ext cx="1990089" cy="1866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2" imgW="4738306" imgH="4442860" progId="Prism6.Document">
                  <p:embed/>
                </p:oleObj>
              </mc:Choice>
              <mc:Fallback>
                <p:oleObj name="Prism 6" r:id="rId2" imgW="4738306" imgH="4442860" progId="Prism6.Document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:a16="http://schemas.microsoft.com/office/drawing/2014/main" id="{0CB8A97C-367E-5048-65EC-EFA6D51FC9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996" y="2650464"/>
                        <a:ext cx="1990089" cy="186600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>
            <a:extLst>
              <a:ext uri="{FF2B5EF4-FFF2-40B4-BE49-F238E27FC236}">
                <a16:creationId xmlns:a16="http://schemas.microsoft.com/office/drawing/2014/main" id="{7D86B623-5F91-0920-3F23-CBC5DB72B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286984"/>
              </p:ext>
            </p:extLst>
          </p:nvPr>
        </p:nvGraphicFramePr>
        <p:xfrm>
          <a:off x="125996" y="4668787"/>
          <a:ext cx="1990089" cy="1866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4" imgW="4738306" imgH="4442860" progId="Prism6.Document">
                  <p:embed/>
                </p:oleObj>
              </mc:Choice>
              <mc:Fallback>
                <p:oleObj name="Prism 6" r:id="rId4" imgW="4738306" imgH="4442860" progId="Prism6.Document">
                  <p:embed/>
                  <p:pic>
                    <p:nvPicPr>
                      <p:cNvPr id="131" name="Object 130">
                        <a:extLst>
                          <a:ext uri="{FF2B5EF4-FFF2-40B4-BE49-F238E27FC236}">
                            <a16:creationId xmlns:a16="http://schemas.microsoft.com/office/drawing/2014/main" id="{7D86B623-5F91-0920-3F23-CBC5DB72B7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996" y="4668787"/>
                        <a:ext cx="1990089" cy="186600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>
            <a:extLst>
              <a:ext uri="{FF2B5EF4-FFF2-40B4-BE49-F238E27FC236}">
                <a16:creationId xmlns:a16="http://schemas.microsoft.com/office/drawing/2014/main" id="{14DB28A8-2B19-4E87-8073-60906691B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663455"/>
              </p:ext>
            </p:extLst>
          </p:nvPr>
        </p:nvGraphicFramePr>
        <p:xfrm>
          <a:off x="125995" y="6666092"/>
          <a:ext cx="1990089" cy="1866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6" imgW="4738306" imgH="4442860" progId="Prism6.Document">
                  <p:embed/>
                </p:oleObj>
              </mc:Choice>
              <mc:Fallback>
                <p:oleObj name="Prism 6" r:id="rId6" imgW="4738306" imgH="4442860" progId="Prism6.Document">
                  <p:embed/>
                  <p:pic>
                    <p:nvPicPr>
                      <p:cNvPr id="132" name="Object 131">
                        <a:extLst>
                          <a:ext uri="{FF2B5EF4-FFF2-40B4-BE49-F238E27FC236}">
                            <a16:creationId xmlns:a16="http://schemas.microsoft.com/office/drawing/2014/main" id="{14DB28A8-2B19-4E87-8073-60906691BC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995" y="6666092"/>
                        <a:ext cx="1990089" cy="186600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2AC81C97-DD36-C277-5750-79C4ADB5514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" y="0"/>
            <a:ext cx="2677595" cy="198503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4AAD230-4B2D-3A42-D9D6-D8FCBB61561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2677" y="1462374"/>
            <a:ext cx="5749026" cy="7681626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97F83D2-DD63-2633-3C54-B891EB80E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514743"/>
              </p:ext>
            </p:extLst>
          </p:nvPr>
        </p:nvGraphicFramePr>
        <p:xfrm>
          <a:off x="2836201" y="400969"/>
          <a:ext cx="1657634" cy="101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946748" imgH="2425700" progId="ChemDraw.Document.6.0">
                  <p:embed/>
                </p:oleObj>
              </mc:Choice>
              <mc:Fallback>
                <p:oleObj name="CS ChemDraw Drawing" r:id="rId10" imgW="3946748" imgH="24257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36201" y="400969"/>
                        <a:ext cx="1657634" cy="1018794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A7C987-791B-9616-4AF5-841293F7F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729968"/>
              </p:ext>
            </p:extLst>
          </p:nvPr>
        </p:nvGraphicFramePr>
        <p:xfrm>
          <a:off x="4583661" y="398814"/>
          <a:ext cx="1727326" cy="1022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112682" imgH="2434872" progId="ChemDraw.Document.6.0">
                  <p:embed/>
                </p:oleObj>
              </mc:Choice>
              <mc:Fallback>
                <p:oleObj name="CS ChemDraw Drawing" r:id="rId12" imgW="4112682" imgH="24348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83661" y="398814"/>
                        <a:ext cx="1727326" cy="1022646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FCC1919-F27D-ED07-0218-299D7B7FB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371130"/>
              </p:ext>
            </p:extLst>
          </p:nvPr>
        </p:nvGraphicFramePr>
        <p:xfrm>
          <a:off x="6399900" y="347185"/>
          <a:ext cx="1836165" cy="1072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371821" imgH="2553758" progId="ChemDraw.Document.6.0">
                  <p:embed/>
                </p:oleObj>
              </mc:Choice>
              <mc:Fallback>
                <p:oleObj name="CS ChemDraw Drawing" r:id="rId14" imgW="4371821" imgH="25537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99900" y="347185"/>
                        <a:ext cx="1836165" cy="107257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15130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FCA992B-3DD3-58CD-5601-19D3168F0C5C}"/>
              </a:ext>
            </a:extLst>
          </p:cNvPr>
          <p:cNvSpPr txBox="1"/>
          <p:nvPr/>
        </p:nvSpPr>
        <p:spPr>
          <a:xfrm>
            <a:off x="2889994" y="3033117"/>
            <a:ext cx="6412012" cy="30777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0000" b="1" dirty="0">
                <a:latin typeface="Arial" pitchFamily="34" charset="0"/>
                <a:cs typeface="Arial" pitchFamily="34" charset="0"/>
              </a:rPr>
              <a:t>DATA:</a:t>
            </a:r>
          </a:p>
          <a:p>
            <a:r>
              <a:rPr lang="en-NZ" sz="10000" b="1" dirty="0">
                <a:latin typeface="Arial" pitchFamily="34" charset="0"/>
                <a:cs typeface="Arial" pitchFamily="34" charset="0"/>
              </a:rPr>
              <a:t>h-</a:t>
            </a:r>
            <a:r>
              <a:rPr lang="en-NZ" sz="10000" b="1" dirty="0" err="1">
                <a:latin typeface="Arial" pitchFamily="34" charset="0"/>
                <a:cs typeface="Arial" pitchFamily="34" charset="0"/>
              </a:rPr>
              <a:t>mtRNAP</a:t>
            </a:r>
            <a:endParaRPr lang="en-NZ" sz="100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93408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0C46E38-F805-02BB-E980-04A07EDC6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144555"/>
              </p:ext>
            </p:extLst>
          </p:nvPr>
        </p:nvGraphicFramePr>
        <p:xfrm>
          <a:off x="9028113" y="0"/>
          <a:ext cx="3157537" cy="282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2" imgW="4153085" imgH="3720031" progId="Prism6.Document">
                  <p:embed/>
                </p:oleObj>
              </mc:Choice>
              <mc:Fallback>
                <p:oleObj name="Prism 6" r:id="rId2" imgW="4153085" imgH="3720031" progId="Prism6.Document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0C46E38-F805-02BB-E980-04A07EDC6E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28113" y="0"/>
                        <a:ext cx="3157537" cy="282733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BE7E3E9B-AE90-247A-FA56-7B1D07097E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4121253" cy="244470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8C316091-7D9D-E02F-BAE8-C0C9DF3D31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21253" y="2444708"/>
            <a:ext cx="2499577" cy="456020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872119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52</TotalTime>
  <Words>78</Words>
  <Application>Microsoft Office PowerPoint</Application>
  <PresentationFormat>Custom</PresentationFormat>
  <Paragraphs>1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Office Theme</vt:lpstr>
      <vt:lpstr>CS ChemDraw Drawing</vt:lpstr>
      <vt:lpstr>Prism 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gor</dc:creator>
  <cp:lastModifiedBy>Hadia Almahli</cp:lastModifiedBy>
  <cp:revision>1691</cp:revision>
  <cp:lastPrinted>2024-04-24T16:17:55Z</cp:lastPrinted>
  <dcterms:created xsi:type="dcterms:W3CDTF">2006-08-16T00:00:00Z</dcterms:created>
  <dcterms:modified xsi:type="dcterms:W3CDTF">2025-04-03T17:01:52Z</dcterms:modified>
</cp:coreProperties>
</file>